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97BC3FD" w14:textId="00B66311" w:rsidR="00594ACB" w:rsidRPr="00594ACB" w:rsidRDefault="00594ACB" w:rsidP="00594AC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94ACB">
        <w:rPr>
          <w:rFonts w:ascii="Times New Roman" w:hAnsi="Times New Roman" w:cs="Times New Roman"/>
          <w:b/>
          <w:sz w:val="24"/>
          <w:szCs w:val="24"/>
        </w:rPr>
        <w:t>Aula 4 – Lab 1</w:t>
      </w:r>
    </w:p>
    <w:p w14:paraId="70033035" w14:textId="72D46DD2" w:rsidR="00594ACB" w:rsidRPr="00594ACB" w:rsidRDefault="00594ACB" w:rsidP="00594AC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94ACB">
        <w:rPr>
          <w:rFonts w:ascii="Times New Roman" w:hAnsi="Times New Roman" w:cs="Times New Roman"/>
          <w:b/>
          <w:sz w:val="24"/>
          <w:szCs w:val="24"/>
        </w:rPr>
        <w:t>Modelo de Regressão em Notação Matricial</w:t>
      </w:r>
    </w:p>
    <w:p w14:paraId="12A15595" w14:textId="77777777" w:rsidR="00594ACB" w:rsidRPr="00594ACB" w:rsidRDefault="00594ACB" w:rsidP="00594AC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1D2CE4A" w14:textId="77777777" w:rsidR="00594ACB" w:rsidRPr="00594ACB" w:rsidRDefault="00594ACB" w:rsidP="00594AC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2972D4E" w14:textId="2D8B86D5" w:rsidR="00594ACB" w:rsidRPr="00594ACB" w:rsidRDefault="00594ACB" w:rsidP="00594ACB">
      <w:pPr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>M</w:t>
      </w: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>ó</w:t>
      </w: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>dul</w:t>
      </w: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>o</w:t>
      </w: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 xml:space="preserve"> 1</w:t>
      </w:r>
    </w:p>
    <w:p w14:paraId="7CB1C7F9" w14:textId="77777777" w:rsidR="00594ACB" w:rsidRPr="00594ACB" w:rsidRDefault="00594ACB" w:rsidP="00594ACB">
      <w:pPr>
        <w:rPr>
          <w:rFonts w:ascii="Times New Roman" w:hAnsi="Times New Roman" w:cs="Times New Roman"/>
          <w:sz w:val="24"/>
          <w:szCs w:val="24"/>
        </w:rPr>
      </w:pPr>
    </w:p>
    <w:p w14:paraId="4B5195F7" w14:textId="3F3623FC" w:rsid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alquer sistema de equações linear pode ser traduzido em termos matriciais. Há uma maneira particular de considerar a relação entre equações e matrizes que é relevante para a análise de regressão multivariada. Neste laboratório, mostraremos como a álgebra linear é útil para a obtenção dos parâmetros de um modelo de regressão. </w:t>
      </w:r>
    </w:p>
    <w:p w14:paraId="1B0F5609" w14:textId="366468CB" w:rsid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5599DC4" w14:textId="51213CE9" w:rsidR="00594ACB" w:rsidRPr="00854FE3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ostraremos primeiro um exemplo com um par de observações de quaisquer variáveis </w:t>
      </w:r>
      <w:r w:rsidRPr="00594ACB">
        <w:rPr>
          <w:rFonts w:ascii="Times New Roman" w:hAnsi="Times New Roman" w:cs="Times New Roman"/>
          <w:sz w:val="24"/>
          <w:szCs w:val="24"/>
        </w:rPr>
        <w:t>(</w:t>
      </w:r>
      <w:r w:rsidRPr="00594ACB">
        <w:rPr>
          <w:rFonts w:ascii="Times New Roman" w:hAnsi="Times New Roman" w:cs="Times New Roman"/>
          <w:i/>
          <w:sz w:val="24"/>
          <w:szCs w:val="24"/>
        </w:rPr>
        <w:t>x</w:t>
      </w:r>
      <w:r w:rsidRPr="00594ACB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594ACB">
        <w:rPr>
          <w:rFonts w:ascii="Times New Roman" w:hAnsi="Times New Roman" w:cs="Times New Roman"/>
          <w:sz w:val="24"/>
          <w:szCs w:val="24"/>
        </w:rPr>
        <w:t>,y</w:t>
      </w:r>
      <w:r w:rsidRPr="00594AC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94ACB"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hAnsi="Times New Roman" w:cs="Times New Roman"/>
          <w:sz w:val="24"/>
          <w:szCs w:val="24"/>
        </w:rPr>
        <w:t xml:space="preserve">Um pesquisador pode se interessar em determinar a magnitude da relação entre estas duas variáveis. Se </w:t>
      </w:r>
      <w:r>
        <w:rPr>
          <w:rFonts w:ascii="Times New Roman" w:hAnsi="Times New Roman" w:cs="Times New Roman"/>
          <w:i/>
          <w:iCs/>
          <w:sz w:val="24"/>
          <w:szCs w:val="24"/>
        </w:rPr>
        <w:t>y = f(x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54FE3">
        <w:rPr>
          <w:rFonts w:ascii="Times New Roman" w:hAnsi="Times New Roman" w:cs="Times New Roman"/>
          <w:sz w:val="24"/>
          <w:szCs w:val="24"/>
        </w:rPr>
        <w:t xml:space="preserve">pode-se assumir que </w:t>
      </w:r>
      <w:r w:rsidR="00854FE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854FE3">
        <w:rPr>
          <w:rFonts w:ascii="Times New Roman" w:hAnsi="Times New Roman" w:cs="Times New Roman"/>
          <w:sz w:val="24"/>
          <w:szCs w:val="24"/>
        </w:rPr>
        <w:t xml:space="preserve"> representa esta relação e seu valor seria igual a </w:t>
      </w:r>
      <w:r w:rsidR="00854FE3">
        <w:rPr>
          <w:rFonts w:ascii="Times New Roman" w:hAnsi="Times New Roman" w:cs="Times New Roman"/>
          <w:i/>
          <w:iCs/>
          <w:sz w:val="24"/>
          <w:szCs w:val="24"/>
        </w:rPr>
        <w:t>y/x</w:t>
      </w:r>
      <w:r w:rsidR="00854FE3">
        <w:rPr>
          <w:rFonts w:ascii="Times New Roman" w:hAnsi="Times New Roman" w:cs="Times New Roman"/>
          <w:sz w:val="24"/>
          <w:szCs w:val="24"/>
        </w:rPr>
        <w:t>:</w:t>
      </w:r>
    </w:p>
    <w:p w14:paraId="14A20374" w14:textId="77777777" w:rsidR="00854FE3" w:rsidRDefault="00854FE3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6D1262E" w14:textId="032A9BA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94ACB">
        <w:rPr>
          <w:rFonts w:ascii="Times New Roman" w:hAnsi="Times New Roman" w:cs="Times New Roman"/>
          <w:position w:val="-30"/>
          <w:sz w:val="24"/>
          <w:szCs w:val="24"/>
        </w:rPr>
        <w:object w:dxaOrig="680" w:dyaOrig="680" w14:anchorId="7CF2A7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3.75pt" o:ole="">
            <v:imagedata r:id="rId7" o:title=""/>
          </v:shape>
          <o:OLEObject Type="Embed" ProgID="Equation.DSMT4" ShapeID="_x0000_i1025" DrawAspect="Content" ObjectID="_1724489740" r:id="rId8"/>
        </w:object>
      </w:r>
      <w:r w:rsidRPr="00594ACB">
        <w:rPr>
          <w:rFonts w:ascii="Times New Roman" w:hAnsi="Times New Roman" w:cs="Times New Roman"/>
          <w:sz w:val="24"/>
          <w:szCs w:val="24"/>
        </w:rPr>
        <w:t xml:space="preserve"> </w:t>
      </w:r>
      <w:r w:rsidRPr="00594ACB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041D62A9">
          <v:shape id="_x0000_i1026" type="#_x0000_t75" style="width:9pt;height:13.5pt" o:ole="">
            <v:imagedata r:id="rId9" o:title=""/>
          </v:shape>
          <o:OLEObject Type="Embed" ProgID="Equation.DSMT4" ShapeID="_x0000_i1026" DrawAspect="Content" ObjectID="_1724489741" r:id="rId10"/>
        </w:object>
      </w:r>
      <w:r w:rsidRPr="00594ACB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956CED" w14:textId="77777777" w:rsidR="008020CB" w:rsidRDefault="00854FE3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rge a questão, porém, se a magnitude de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é a mesma para outros valores das mesmas variáveis </w:t>
      </w:r>
      <w:r w:rsidR="00594ACB" w:rsidRPr="00854FE3">
        <w:rPr>
          <w:rFonts w:ascii="Times New Roman" w:hAnsi="Times New Roman" w:cs="Times New Roman"/>
          <w:i/>
          <w:sz w:val="24"/>
          <w:szCs w:val="24"/>
        </w:rPr>
        <w:t>(x,y)</w:t>
      </w:r>
      <w:r w:rsidR="00594ACB" w:rsidRPr="00854FE3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Podemos assumer que temos duas observações de cada variável: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14:paraId="6B736B4F" w14:textId="77777777" w:rsidR="008020CB" w:rsidRDefault="008020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62F598B" w14:textId="303F559D" w:rsidR="004F61E7" w:rsidRDefault="004F61E7" w:rsidP="004F61E7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Novamente, pode-se pensar em obter uma medida da relação entr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Podemos agora considerar que se o mesmo procedimento for repetido, pode-se encontrar valores diferentes para esta relação, digamos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4F61E7">
        <w:rPr>
          <w:rFonts w:ascii="Times New Roman" w:eastAsiaTheme="minorEastAsia" w:hAnsi="Times New Roman" w:cs="Times New Roman"/>
          <w:sz w:val="24"/>
          <w:szCs w:val="24"/>
        </w:rPr>
        <w:t>Este procedimento não nos interessa porque ele não captura a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relação entr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que seria válida para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quaisquer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valores d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8C43032" w14:textId="69799E91" w:rsidR="004F61E7" w:rsidRDefault="004F61E7" w:rsidP="004F61E7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3F3D0FA" w14:textId="50475281" w:rsidR="00594ACB" w:rsidRPr="00594ACB" w:rsidRDefault="004F61E7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omo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podem assumir valores distintos, podemos determinar uma função da forma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que passe por ambos pares de observação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>.</m:t>
        </m:r>
      </m:oMath>
    </w:p>
    <w:p w14:paraId="4BA4F7A9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2BDFD5E" w14:textId="229841A9" w:rsidR="00594ACB" w:rsidRPr="00773B38" w:rsidRDefault="004F61E7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F61E7">
        <w:rPr>
          <w:rFonts w:ascii="Times New Roman" w:hAnsi="Times New Roman" w:cs="Times New Roman"/>
          <w:sz w:val="24"/>
          <w:szCs w:val="24"/>
        </w:rPr>
        <w:t xml:space="preserve">Escreva uma função geral que repreenta a relação linear entre estes dois pares de pontos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O que os termos </w:t>
      </w:r>
      <w:r w:rsidRPr="004F61E7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e </w:t>
      </w:r>
      <w:r w:rsidRPr="004F61E7">
        <w:rPr>
          <w:rFonts w:ascii="Times New Roman" w:hAnsi="Times New Roman" w:cs="Times New Roman"/>
          <w:i/>
          <w:iCs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significam?</w:t>
      </w:r>
    </w:p>
    <w:p w14:paraId="461BB1E2" w14:textId="26F4FFCD" w:rsidR="00773B38" w:rsidRDefault="00773B38" w:rsidP="00773B38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8EACCDE" w14:textId="053990A0" w:rsidR="00773B38" w:rsidRPr="00773B38" w:rsidRDefault="00773B38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gora temos uma função que captura a relação linear entre </w:t>
      </w:r>
      <w:r>
        <w:rPr>
          <w:rFonts w:ascii="Times New Roman" w:hAnsi="Times New Roman" w:cs="Times New Roman"/>
          <w:i/>
          <w:i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iCs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. Mas ela é satisfatória? O que aconteceria se encontrássemos um terceiro par de valores para estas variáveis? Repetir o procedimento acima não é adequado, pois podemos utilizar três pares distintos: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 w:rsidR="00594ACB" w:rsidRPr="00594ACB">
        <w:rPr>
          <w:rFonts w:ascii="Times New Roman" w:hAnsi="Times New Roman" w:cs="Times New Roman"/>
          <w:sz w:val="24"/>
          <w:szCs w:val="24"/>
        </w:rPr>
        <w:lastRenderedPageBreak/>
        <w:t>[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>;</m:t>
        </m:r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e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e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b>
            </m:sSub>
          </m:e>
        </m:d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]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para determinar o valor das constantes </w:t>
      </w:r>
      <w:r w:rsidR="00594ACB" w:rsidRPr="00594ACB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e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94ACB" w:rsidRPr="00594ACB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Apenas em situações muito particulares encontraríamos os mesmos valores em todas as situações. Como queremos encontrar um valor único para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a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b, </w:t>
      </w:r>
      <w:r>
        <w:rPr>
          <w:rFonts w:ascii="Times New Roman" w:eastAsiaTheme="minorEastAsia" w:hAnsi="Times New Roman" w:cs="Times New Roman"/>
          <w:sz w:val="24"/>
          <w:szCs w:val="24"/>
        </w:rPr>
        <w:t>uma abordagem alterantiva precisa ser utilizada e é aqui que as matrizes são úteis.</w:t>
      </w:r>
    </w:p>
    <w:p w14:paraId="40BD99E9" w14:textId="77777777" w:rsidR="00773B38" w:rsidRDefault="00773B38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DE9FC5A" w14:textId="35187E2B" w:rsidR="00594ACB" w:rsidRPr="00594ACB" w:rsidRDefault="00773B38" w:rsidP="00773B38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Como primeiro passo, pode-se escrever as três equações que relacionam cada par de observações d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e </w: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>y</w:t>
      </w:r>
      <w:r>
        <w:rPr>
          <w:rFonts w:ascii="Times New Roman" w:eastAsiaTheme="minorEastAsia" w:hAnsi="Times New Roman" w:cs="Times New Roman"/>
          <w:sz w:val="24"/>
          <w:szCs w:val="24"/>
        </w:rPr>
        <w:t>. Cada uma dessas relações pode ser expressa usando as mesmas equações como em:</w:t>
      </w:r>
    </w:p>
    <w:p w14:paraId="2482E7B5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CFFCA84" w14:textId="77777777" w:rsidR="00594ACB" w:rsidRPr="00594ACB" w:rsidRDefault="00594ACB" w:rsidP="00594ACB">
      <w:pPr>
        <w:spacing w:line="36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Times New Roman" w:cs="Times New Roman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=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b</m:t>
                </m:r>
                <m:sSub>
                  <m:sSubPr>
                    <m:ctrlPr>
                      <w:rPr>
                        <w:rFonts w:ascii="Cambria Math" w:eastAsia="Cambria Math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</m:oMath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 (1) </w:t>
      </w:r>
    </w:p>
    <w:p w14:paraId="0C0919E6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4334E44" w14:textId="5D090ED3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94ACB">
        <w:rPr>
          <w:rFonts w:ascii="Times New Roman" w:eastAsiaTheme="minorEastAsia" w:hAnsi="Times New Roman" w:cs="Times New Roman"/>
          <w:sz w:val="24"/>
          <w:szCs w:val="24"/>
        </w:rPr>
        <w:t>O</w:t>
      </w:r>
      <w:r w:rsidR="00773B38">
        <w:rPr>
          <w:rFonts w:ascii="Times New Roman" w:eastAsiaTheme="minorEastAsia" w:hAnsi="Times New Roman" w:cs="Times New Roman"/>
          <w:sz w:val="24"/>
          <w:szCs w:val="24"/>
        </w:rPr>
        <w:t>u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773B38">
        <w:rPr>
          <w:rFonts w:ascii="Times New Roman" w:eastAsiaTheme="minorEastAsia" w:hAnsi="Times New Roman" w:cs="Times New Roman"/>
          <w:sz w:val="24"/>
          <w:szCs w:val="24"/>
        </w:rPr>
        <w:t>de uma forma mais simples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4F4E6C01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E925262" w14:textId="77777777" w:rsidR="00594ACB" w:rsidRPr="00594ACB" w:rsidRDefault="00594ACB" w:rsidP="00594ACB">
      <w:pPr>
        <w:spacing w:line="36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, for </w:t>
      </w:r>
      <w:r w:rsidRPr="00594ACB">
        <w:rPr>
          <w:rFonts w:ascii="Times New Roman" w:eastAsiaTheme="minorEastAsia" w:hAnsi="Times New Roman" w:cs="Times New Roman"/>
          <w:i/>
          <w:sz w:val="24"/>
          <w:szCs w:val="24"/>
        </w:rPr>
        <w:t>i = 1,2,3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>.                                                 (2)</w:t>
      </w:r>
    </w:p>
    <w:p w14:paraId="1E6F4249" w14:textId="3F8A9DED" w:rsid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43D96ECE" w14:textId="365B1BFB" w:rsidR="00773B38" w:rsidRPr="002D6639" w:rsidRDefault="00773B38" w:rsidP="002D6639">
      <w:pPr>
        <w:pStyle w:val="PargrafodaLista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D6639">
        <w:rPr>
          <w:rFonts w:ascii="Times New Roman" w:hAnsi="Times New Roman" w:cs="Times New Roman"/>
          <w:sz w:val="24"/>
          <w:szCs w:val="24"/>
        </w:rPr>
        <w:t xml:space="preserve">Note que na equação acima indexamos as variáveis </w:t>
      </w:r>
      <w:r w:rsidRPr="002D6639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D6639">
        <w:rPr>
          <w:rFonts w:ascii="Times New Roman" w:hAnsi="Times New Roman" w:cs="Times New Roman"/>
          <w:sz w:val="24"/>
          <w:szCs w:val="24"/>
        </w:rPr>
        <w:t xml:space="preserve"> e </w:t>
      </w:r>
      <w:r w:rsidRPr="002D6639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2D6639">
        <w:rPr>
          <w:rFonts w:ascii="Times New Roman" w:hAnsi="Times New Roman" w:cs="Times New Roman"/>
          <w:sz w:val="24"/>
          <w:szCs w:val="24"/>
        </w:rPr>
        <w:t xml:space="preserve">, mas não os coeficientes </w:t>
      </w:r>
      <w:r w:rsidRPr="002D6639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2D6639">
        <w:rPr>
          <w:rFonts w:ascii="Times New Roman" w:hAnsi="Times New Roman" w:cs="Times New Roman"/>
          <w:sz w:val="24"/>
          <w:szCs w:val="24"/>
        </w:rPr>
        <w:t xml:space="preserve"> e </w:t>
      </w:r>
      <w:r w:rsidRPr="002D6639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2D6639">
        <w:rPr>
          <w:rFonts w:ascii="Times New Roman" w:hAnsi="Times New Roman" w:cs="Times New Roman"/>
          <w:sz w:val="24"/>
          <w:szCs w:val="24"/>
        </w:rPr>
        <w:t>.</w:t>
      </w:r>
      <w:r w:rsidR="002D6639">
        <w:rPr>
          <w:rFonts w:ascii="Times New Roman" w:hAnsi="Times New Roman" w:cs="Times New Roman"/>
          <w:sz w:val="24"/>
          <w:szCs w:val="24"/>
        </w:rPr>
        <w:t xml:space="preserve"> Por que? O que isto significa?</w:t>
      </w:r>
    </w:p>
    <w:p w14:paraId="5476FDD4" w14:textId="604D3EF1" w:rsidR="00773B38" w:rsidRDefault="00773B38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D4EA557" w14:textId="6A2ADC65" w:rsidR="00594ACB" w:rsidRPr="00594ACB" w:rsidRDefault="002D6639" w:rsidP="002D6639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 sistema acima pode ser novamente reescrito em termos matriciais como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3D29C4A3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6696661" w14:textId="77777777" w:rsidR="00594ACB" w:rsidRPr="00594ACB" w:rsidRDefault="00594ACB" w:rsidP="00594ACB">
      <w:pPr>
        <w:spacing w:line="36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w:r w:rsidRPr="00594ACB">
        <w:rPr>
          <w:rFonts w:ascii="Times New Roman" w:eastAsiaTheme="minorEastAsia" w:hAnsi="Times New Roman" w:cs="Times New Roman"/>
          <w:b/>
          <w:sz w:val="24"/>
          <w:szCs w:val="24"/>
        </w:rPr>
        <w:t>Y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594ACB">
        <w:rPr>
          <w:rFonts w:ascii="Times New Roman" w:eastAsiaTheme="minorEastAsia" w:hAnsi="Times New Roman" w:cs="Times New Roman"/>
          <w:b/>
          <w:sz w:val="24"/>
          <w:szCs w:val="24"/>
        </w:rPr>
        <w:t xml:space="preserve">XB                                                             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(3)</w:t>
      </w:r>
    </w:p>
    <w:p w14:paraId="14893D74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7007570A" w14:textId="5B2BB3BC" w:rsidR="00594ACB" w:rsidRPr="002D6639" w:rsidRDefault="002D6639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D6639">
        <w:rPr>
          <w:rFonts w:ascii="Times New Roman" w:hAnsi="Times New Roman" w:cs="Times New Roman"/>
          <w:sz w:val="24"/>
          <w:szCs w:val="24"/>
        </w:rPr>
        <w:t>Ond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e </w:t>
      </w:r>
      <w:r w:rsidR="00594ACB" w:rsidRPr="002D6639">
        <w:rPr>
          <w:rFonts w:ascii="Times New Roman" w:hAnsi="Times New Roman" w:cs="Times New Roman"/>
          <w:b/>
          <w:sz w:val="24"/>
          <w:szCs w:val="24"/>
        </w:rPr>
        <w:t>Y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 </w:t>
      </w:r>
      <w:r w:rsidRPr="002D6639">
        <w:rPr>
          <w:rFonts w:ascii="Times New Roman" w:hAnsi="Times New Roman" w:cs="Times New Roman"/>
          <w:sz w:val="24"/>
          <w:szCs w:val="24"/>
        </w:rPr>
        <w:t>é uma matriz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 3 x 1</w:t>
      </w:r>
      <w:r w:rsidRPr="002D6639">
        <w:rPr>
          <w:rFonts w:ascii="Times New Roman" w:hAnsi="Times New Roman" w:cs="Times New Roman"/>
          <w:sz w:val="24"/>
          <w:szCs w:val="24"/>
        </w:rPr>
        <w:t xml:space="preserve"> formada pelos valores de </w:t>
      </w:r>
      <w:r w:rsidR="00594ACB" w:rsidRPr="002D6639">
        <w:rPr>
          <w:rFonts w:ascii="Times New Roman" w:hAnsi="Times New Roman" w:cs="Times New Roman"/>
          <w:i/>
          <w:sz w:val="24"/>
          <w:szCs w:val="24"/>
        </w:rPr>
        <w:t>y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; </w:t>
      </w:r>
      <w:r w:rsidR="00594ACB" w:rsidRPr="002D6639">
        <w:rPr>
          <w:rFonts w:ascii="Times New Roman" w:hAnsi="Times New Roman" w:cs="Times New Roman"/>
          <w:b/>
          <w:sz w:val="24"/>
          <w:szCs w:val="24"/>
        </w:rPr>
        <w:t>B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 </w:t>
      </w:r>
      <w:r w:rsidRPr="002D6639">
        <w:rPr>
          <w:rFonts w:ascii="Times New Roman" w:hAnsi="Times New Roman" w:cs="Times New Roman"/>
          <w:sz w:val="24"/>
          <w:szCs w:val="24"/>
        </w:rPr>
        <w:t xml:space="preserve">é uma matrix 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2 x1 </w:t>
      </w:r>
      <w:r w:rsidRPr="002D6639">
        <w:rPr>
          <w:rFonts w:ascii="Times New Roman" w:hAnsi="Times New Roman" w:cs="Times New Roman"/>
          <w:sz w:val="24"/>
          <w:szCs w:val="24"/>
        </w:rPr>
        <w:t>formada pelas constantes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, </w:t>
      </w:r>
      <w:r w:rsidR="00594ACB" w:rsidRPr="002D6639">
        <w:rPr>
          <w:rFonts w:ascii="Times New Roman" w:hAnsi="Times New Roman" w:cs="Times New Roman"/>
          <w:i/>
          <w:sz w:val="24"/>
          <w:szCs w:val="24"/>
        </w:rPr>
        <w:t>a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 </w:t>
      </w:r>
      <w:r w:rsidR="00594ACB" w:rsidRPr="002D6639">
        <w:rPr>
          <w:rFonts w:ascii="Times New Roman" w:hAnsi="Times New Roman" w:cs="Times New Roman"/>
          <w:i/>
          <w:sz w:val="24"/>
          <w:szCs w:val="24"/>
        </w:rPr>
        <w:t>b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>e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, </w:t>
      </w:r>
      <w:r w:rsidR="00594ACB" w:rsidRPr="002D6639">
        <w:rPr>
          <w:rFonts w:ascii="Times New Roman" w:hAnsi="Times New Roman" w:cs="Times New Roman"/>
          <w:b/>
          <w:sz w:val="24"/>
          <w:szCs w:val="24"/>
        </w:rPr>
        <w:t>X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é uma matriz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 3 x 2 </w:t>
      </w:r>
      <w:r>
        <w:rPr>
          <w:rFonts w:ascii="Times New Roman" w:hAnsi="Times New Roman" w:cs="Times New Roman"/>
          <w:sz w:val="24"/>
          <w:szCs w:val="24"/>
        </w:rPr>
        <w:t xml:space="preserve">formada por um vetor-coluna de 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1’s </w:t>
      </w:r>
      <w:r>
        <w:rPr>
          <w:rFonts w:ascii="Times New Roman" w:hAnsi="Times New Roman" w:cs="Times New Roman"/>
          <w:sz w:val="24"/>
          <w:szCs w:val="24"/>
        </w:rPr>
        <w:t xml:space="preserve">e pelos valores de </w:t>
      </w:r>
      <w:r w:rsidR="00594ACB" w:rsidRPr="002D6639">
        <w:rPr>
          <w:rFonts w:ascii="Times New Roman" w:hAnsi="Times New Roman" w:cs="Times New Roman"/>
          <w:i/>
          <w:sz w:val="24"/>
          <w:szCs w:val="24"/>
        </w:rPr>
        <w:t>x</w:t>
      </w:r>
      <w:r w:rsidR="00594ACB" w:rsidRPr="002D663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4A31AE8" w14:textId="77777777" w:rsidR="00594ACB" w:rsidRPr="002D6639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04C3548" w14:textId="055EB880" w:rsidR="00594ACB" w:rsidRPr="00594ACB" w:rsidRDefault="002D6639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screva as três </w:t>
      </w:r>
      <w:r w:rsidR="00594ACB" w:rsidRPr="00594ACB">
        <w:rPr>
          <w:rFonts w:ascii="Times New Roman" w:hAnsi="Times New Roman" w:cs="Times New Roman"/>
          <w:sz w:val="24"/>
          <w:szCs w:val="24"/>
        </w:rPr>
        <w:t>matri</w:t>
      </w:r>
      <w:r>
        <w:rPr>
          <w:rFonts w:ascii="Times New Roman" w:hAnsi="Times New Roman" w:cs="Times New Roman"/>
          <w:sz w:val="24"/>
          <w:szCs w:val="24"/>
        </w:rPr>
        <w:t>z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es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>Y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,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>B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>X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em seu caderno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Mostre que o sistema de equações 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(1) </w:t>
      </w:r>
      <w:r>
        <w:rPr>
          <w:rFonts w:ascii="Times New Roman" w:hAnsi="Times New Roman" w:cs="Times New Roman"/>
          <w:sz w:val="24"/>
          <w:szCs w:val="24"/>
        </w:rPr>
        <w:t xml:space="preserve">e a equação matricial 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(3) </w:t>
      </w:r>
      <w:r>
        <w:rPr>
          <w:rFonts w:ascii="Times New Roman" w:hAnsi="Times New Roman" w:cs="Times New Roman"/>
          <w:sz w:val="24"/>
          <w:szCs w:val="24"/>
        </w:rPr>
        <w:t>representam a mesma informação</w:t>
      </w:r>
      <w:r w:rsidR="00594ACB" w:rsidRPr="00594ACB">
        <w:rPr>
          <w:rFonts w:ascii="Times New Roman" w:hAnsi="Times New Roman" w:cs="Times New Roman"/>
          <w:sz w:val="24"/>
          <w:szCs w:val="24"/>
        </w:rPr>
        <w:t>.</w:t>
      </w:r>
    </w:p>
    <w:p w14:paraId="66A506C9" w14:textId="77777777" w:rsidR="00594ACB" w:rsidRPr="00594ACB" w:rsidRDefault="00594ACB" w:rsidP="00594ACB">
      <w:pPr>
        <w:spacing w:line="360" w:lineRule="auto"/>
        <w:jc w:val="center"/>
        <w:rPr>
          <w:rFonts w:ascii="Times New Roman" w:hAnsi="Times New Roman" w:cs="Times New Roman"/>
          <w:color w:val="8496B0" w:themeColor="text2" w:themeTint="99"/>
          <w:sz w:val="24"/>
          <w:szCs w:val="24"/>
        </w:rPr>
      </w:pPr>
    </w:p>
    <w:p w14:paraId="640241FB" w14:textId="441DE792" w:rsidR="00594ACB" w:rsidRDefault="00594ACB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D6639">
        <w:rPr>
          <w:rFonts w:ascii="Times New Roman" w:hAnsi="Times New Roman" w:cs="Times New Roman"/>
          <w:sz w:val="24"/>
          <w:szCs w:val="24"/>
        </w:rPr>
        <w:t>Expl</w:t>
      </w:r>
      <w:r w:rsidR="002D6639" w:rsidRPr="002D6639">
        <w:rPr>
          <w:rFonts w:ascii="Times New Roman" w:hAnsi="Times New Roman" w:cs="Times New Roman"/>
          <w:sz w:val="24"/>
          <w:szCs w:val="24"/>
        </w:rPr>
        <w:t>ique porque o v</w:t>
      </w:r>
      <w:r w:rsidR="007D5846">
        <w:rPr>
          <w:rFonts w:ascii="Times New Roman" w:hAnsi="Times New Roman" w:cs="Times New Roman"/>
          <w:sz w:val="24"/>
          <w:szCs w:val="24"/>
        </w:rPr>
        <w:t>e</w:t>
      </w:r>
      <w:r w:rsidR="002D6639" w:rsidRPr="002D6639">
        <w:rPr>
          <w:rFonts w:ascii="Times New Roman" w:hAnsi="Times New Roman" w:cs="Times New Roman"/>
          <w:sz w:val="24"/>
          <w:szCs w:val="24"/>
        </w:rPr>
        <w:t>tor-coluna de</w:t>
      </w:r>
      <w:r w:rsidRPr="002D6639">
        <w:rPr>
          <w:rFonts w:ascii="Times New Roman" w:hAnsi="Times New Roman" w:cs="Times New Roman"/>
          <w:sz w:val="24"/>
          <w:szCs w:val="24"/>
        </w:rPr>
        <w:t xml:space="preserve"> 1’s </w:t>
      </w:r>
      <w:r w:rsidR="002D6639" w:rsidRPr="002D6639">
        <w:rPr>
          <w:rFonts w:ascii="Times New Roman" w:hAnsi="Times New Roman" w:cs="Times New Roman"/>
          <w:sz w:val="24"/>
          <w:szCs w:val="24"/>
        </w:rPr>
        <w:t>na matriz</w:t>
      </w:r>
      <w:r w:rsidRPr="002D6639">
        <w:rPr>
          <w:rFonts w:ascii="Times New Roman" w:hAnsi="Times New Roman" w:cs="Times New Roman"/>
          <w:sz w:val="24"/>
          <w:szCs w:val="24"/>
        </w:rPr>
        <w:t xml:space="preserve"> </w:t>
      </w:r>
      <w:r w:rsidRPr="002D6639">
        <w:rPr>
          <w:rFonts w:ascii="Times New Roman" w:hAnsi="Times New Roman" w:cs="Times New Roman"/>
          <w:b/>
          <w:sz w:val="24"/>
          <w:szCs w:val="24"/>
        </w:rPr>
        <w:t>X</w:t>
      </w:r>
      <w:r w:rsidRPr="002D6639">
        <w:rPr>
          <w:rFonts w:ascii="Times New Roman" w:hAnsi="Times New Roman" w:cs="Times New Roman"/>
          <w:sz w:val="24"/>
          <w:szCs w:val="24"/>
        </w:rPr>
        <w:t xml:space="preserve"> </w:t>
      </w:r>
      <w:r w:rsidR="002D6639">
        <w:rPr>
          <w:rFonts w:ascii="Times New Roman" w:hAnsi="Times New Roman" w:cs="Times New Roman"/>
          <w:sz w:val="24"/>
          <w:szCs w:val="24"/>
        </w:rPr>
        <w:t>é necessário</w:t>
      </w:r>
      <w:r w:rsidR="008E2552">
        <w:rPr>
          <w:rFonts w:ascii="Times New Roman" w:hAnsi="Times New Roman" w:cs="Times New Roman"/>
          <w:sz w:val="24"/>
          <w:szCs w:val="24"/>
        </w:rPr>
        <w:t>.</w:t>
      </w:r>
    </w:p>
    <w:p w14:paraId="06BDF6CB" w14:textId="77777777" w:rsidR="007D5846" w:rsidRPr="007D5846" w:rsidRDefault="007D5846" w:rsidP="007D5846">
      <w:pPr>
        <w:pStyle w:val="PargrafodaLista"/>
        <w:rPr>
          <w:rFonts w:ascii="Times New Roman" w:hAnsi="Times New Roman" w:cs="Times New Roman"/>
          <w:sz w:val="24"/>
          <w:szCs w:val="24"/>
        </w:rPr>
      </w:pPr>
    </w:p>
    <w:p w14:paraId="4A49A7FA" w14:textId="2C0BE04B" w:rsidR="007D5846" w:rsidRDefault="007D5846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o encontrar o resultado dos valores de </w:t>
      </w:r>
      <w:r>
        <w:rPr>
          <w:rFonts w:ascii="Times New Roman" w:hAnsi="Times New Roman" w:cs="Times New Roman"/>
          <w:i/>
          <w:i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? Mostre utilizando a equação matricial (3).</w:t>
      </w:r>
    </w:p>
    <w:p w14:paraId="7DD0F0F9" w14:textId="77777777" w:rsidR="00521AB3" w:rsidRPr="00521AB3" w:rsidRDefault="00521AB3" w:rsidP="00521AB3">
      <w:pPr>
        <w:pStyle w:val="PargrafodaLista"/>
        <w:rPr>
          <w:rFonts w:ascii="Times New Roman" w:hAnsi="Times New Roman" w:cs="Times New Roman"/>
          <w:sz w:val="24"/>
          <w:szCs w:val="24"/>
        </w:rPr>
      </w:pPr>
    </w:p>
    <w:p w14:paraId="5EA868FF" w14:textId="0237FD52" w:rsidR="00521AB3" w:rsidRPr="002D6639" w:rsidRDefault="00D66D1D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o o sistema de equações representado acima está associado a um modelo de regressão? Discuta.</w:t>
      </w:r>
    </w:p>
    <w:p w14:paraId="13E0CC9B" w14:textId="38FDF135" w:rsidR="00521AB3" w:rsidRDefault="00521AB3" w:rsidP="00521A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11B3D80" w14:textId="23249B50" w:rsidR="00D66D1D" w:rsidRDefault="00D66D1D" w:rsidP="00521A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m detalhe a respeito da estimação dos parâmetros de uma regressão via MQO é que este depende da solução de uma expressão quadrática. Então, precisamos para estimar estes parâmetros usando notação matricial entender como esta se expressa em termos quadráticos.</w:t>
      </w:r>
    </w:p>
    <w:p w14:paraId="4E670D8D" w14:textId="77777777" w:rsidR="00D66D1D" w:rsidRDefault="00D66D1D" w:rsidP="00521A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BEB3808" w14:textId="24DED6BD" w:rsidR="00594ACB" w:rsidRPr="00594ACB" w:rsidRDefault="00521AB3" w:rsidP="00521A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ma forma de pensar na soma de valores se dá através de multiplicação de matrizes. As somas de quadrados, por exemplo, é obtida facilmente com o produto interno de matrizes. Se lembre que a soma dos quadrados dos elementos de um vetor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>x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e dá por:</w:t>
      </w:r>
    </w:p>
    <w:p w14:paraId="79D1474C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E061AE2" w14:textId="148C85BC" w:rsidR="00594ACB" w:rsidRPr="00594ACB" w:rsidRDefault="00594ACB" w:rsidP="00521AB3">
      <w:pPr>
        <w:spacing w:line="360" w:lineRule="auto"/>
        <w:jc w:val="right"/>
        <w:rPr>
          <w:rFonts w:ascii="Times New Roman" w:eastAsiaTheme="minorEastAsia" w:hAnsi="Times New Roman" w:cs="Times New Roman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e>
        </m:nary>
        <m: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x'x</m:t>
        </m:r>
      </m:oMath>
      <w:r w:rsidR="00521AB3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="00521AB3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(4)</w:t>
      </w:r>
    </w:p>
    <w:p w14:paraId="24F9553C" w14:textId="77777777" w:rsidR="00521AB3" w:rsidRDefault="00521AB3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B422B97" w14:textId="3A5F3ED2" w:rsidR="00594ACB" w:rsidRPr="00594ACB" w:rsidRDefault="00521AB3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r exemplo,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consider</w:t>
      </w:r>
      <w:r>
        <w:rPr>
          <w:rFonts w:ascii="Times New Roman" w:hAnsi="Times New Roman" w:cs="Times New Roman"/>
          <w:sz w:val="24"/>
          <w:szCs w:val="24"/>
        </w:rPr>
        <w:t>e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vetor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>x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baixo</w:t>
      </w:r>
      <w:r w:rsidR="00594ACB" w:rsidRPr="00594ACB">
        <w:rPr>
          <w:rFonts w:ascii="Times New Roman" w:hAnsi="Times New Roman" w:cs="Times New Roman"/>
          <w:sz w:val="24"/>
          <w:szCs w:val="24"/>
        </w:rPr>
        <w:t>:</w:t>
      </w:r>
    </w:p>
    <w:p w14:paraId="748F1160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F9A81B1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x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</m:oMath>
      </m:oMathPara>
    </w:p>
    <w:p w14:paraId="556E39D8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0ADE572" w14:textId="514B3820" w:rsidR="00594ACB" w:rsidRPr="00521AB3" w:rsidRDefault="00521AB3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21AB3">
        <w:rPr>
          <w:rFonts w:ascii="Times New Roman" w:eastAsiaTheme="minorEastAsia" w:hAnsi="Times New Roman" w:cs="Times New Roman"/>
          <w:sz w:val="24"/>
          <w:szCs w:val="24"/>
        </w:rPr>
        <w:t xml:space="preserve">A soma dos quadrados dos elementos de </w:t>
      </w:r>
      <w:r w:rsidR="00594ACB" w:rsidRPr="00521AB3">
        <w:rPr>
          <w:rFonts w:ascii="Times New Roman" w:eastAsiaTheme="minorEastAsia" w:hAnsi="Times New Roman" w:cs="Times New Roman"/>
          <w:b/>
          <w:sz w:val="24"/>
          <w:szCs w:val="24"/>
        </w:rPr>
        <w:t>x</w:t>
      </w:r>
      <w:r w:rsidR="00594ACB" w:rsidRPr="00521AB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521AB3">
        <w:rPr>
          <w:rFonts w:ascii="Times New Roman" w:eastAsiaTheme="minorEastAsia" w:hAnsi="Times New Roman" w:cs="Times New Roman"/>
          <w:sz w:val="24"/>
          <w:szCs w:val="24"/>
        </w:rPr>
        <w:t>é igual a</w:t>
      </w:r>
      <w:r w:rsidR="00594ACB" w:rsidRPr="00521AB3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2A47EEF4" w14:textId="77777777" w:rsidR="00594ACB" w:rsidRPr="00521AB3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4A6C462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3</m:t>
              </m:r>
            </m:sup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+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p>
          <m:r>
            <m:rPr>
              <m:sty m:val="bi"/>
            </m:rPr>
            <w:rPr>
              <w:rFonts w:ascii="Cambria Math" w:hAnsi="Cambria Math" w:cs="Times New Roman"/>
              <w:sz w:val="24"/>
              <w:szCs w:val="24"/>
            </w:rPr>
            <m:t>x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=5</m:t>
          </m:r>
        </m:oMath>
      </m:oMathPara>
    </w:p>
    <w:p w14:paraId="2CC8BC5B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BEEBB99" w14:textId="1BBA208D" w:rsidR="00594ACB" w:rsidRPr="00594ACB" w:rsidRDefault="00521AB3" w:rsidP="00521AB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ciocínio similar pode ser aplicado à soma de produtos de elementos em vetores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>x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>y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O resultado desta soma equivale a relação abaixo:</w:t>
      </w:r>
    </w:p>
    <w:p w14:paraId="009FB830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0A69ABDF" w14:textId="0716CC42" w:rsidR="00594ACB" w:rsidRPr="00594ACB" w:rsidRDefault="00594ACB" w:rsidP="00521AB3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=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x'y</m:t>
            </m:r>
          </m:e>
        </m:nary>
      </m:oMath>
      <w:r w:rsidR="00521AB3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(5)</w:t>
      </w:r>
    </w:p>
    <w:p w14:paraId="12F33C1B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85593FB" w14:textId="459A3B95" w:rsidR="00594ACB" w:rsidRPr="00594ACB" w:rsidRDefault="00521AB3" w:rsidP="00521AB3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o tomarmos uma matriz </w:t>
      </w:r>
      <w:r>
        <w:rPr>
          <w:rFonts w:ascii="Times New Roman" w:hAnsi="Times New Roman" w:cs="Times New Roman"/>
          <w:b/>
          <w:bCs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qualquer, o mesmo resultado segue se calcularmos </w:t>
      </w:r>
      <w:r w:rsidR="00594ACB" w:rsidRPr="00594ACB">
        <w:rPr>
          <w:rFonts w:ascii="Times New Roman" w:hAnsi="Times New Roman" w:cs="Times New Roman"/>
          <w:b/>
          <w:sz w:val="24"/>
          <w:szCs w:val="24"/>
        </w:rPr>
        <w:t xml:space="preserve">X’X. </w:t>
      </w:r>
      <w:r w:rsidR="00966A99" w:rsidRPr="00966A99">
        <w:rPr>
          <w:rFonts w:ascii="Times New Roman" w:hAnsi="Times New Roman" w:cs="Times New Roman"/>
          <w:bCs/>
          <w:sz w:val="24"/>
          <w:szCs w:val="24"/>
        </w:rPr>
        <w:t>Os valores da</w:t>
      </w:r>
      <w:r w:rsidR="00966A99">
        <w:rPr>
          <w:rFonts w:ascii="Times New Roman" w:hAnsi="Times New Roman" w:cs="Times New Roman"/>
          <w:bCs/>
          <w:sz w:val="24"/>
          <w:szCs w:val="24"/>
        </w:rPr>
        <w:t xml:space="preserve"> matriz resultante deste produto são os mesmos obtidos por</w:t>
      </w:r>
      <w:r w:rsidR="00594ACB" w:rsidRPr="00594ACB">
        <w:rPr>
          <w:rFonts w:ascii="Times New Roman" w:hAnsi="Times New Roman" w:cs="Times New Roman"/>
          <w:sz w:val="24"/>
          <w:szCs w:val="24"/>
        </w:rPr>
        <w:t xml:space="preserve">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j</m:t>
                </m:r>
              </m:sub>
            </m:sSub>
          </m:e>
        </m:nary>
      </m:oMath>
      <w:r w:rsidR="00966A99">
        <w:rPr>
          <w:rFonts w:ascii="Times New Roman" w:eastAsiaTheme="minorEastAsia" w:hAnsi="Times New Roman" w:cs="Times New Roman"/>
          <w:sz w:val="24"/>
          <w:szCs w:val="24"/>
        </w:rPr>
        <w:t xml:space="preserve"> para a i-ésima linha e para a j-ésima coluna.</w:t>
      </w:r>
    </w:p>
    <w:p w14:paraId="261AB231" w14:textId="48ECA210" w:rsid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932C981" w14:textId="63284C07" w:rsidR="00594ACB" w:rsidRPr="00594ACB" w:rsidRDefault="00966A99" w:rsidP="00966A99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Como exemplo, assuma a seguinte matriz:</w:t>
      </w:r>
    </w:p>
    <w:p w14:paraId="5C69538C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FB6FB19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X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mr>
              </m:m>
            </m:e>
          </m:d>
        </m:oMath>
      </m:oMathPara>
    </w:p>
    <w:p w14:paraId="39CBD4BC" w14:textId="4FD50EE0" w:rsidR="00594ACB" w:rsidRPr="00966A99" w:rsidRDefault="00966A99" w:rsidP="00966A99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Neste caso, </w:t>
      </w:r>
      <w:r w:rsidR="00594ACB" w:rsidRPr="00966A99">
        <w:rPr>
          <w:rFonts w:ascii="Times New Roman" w:eastAsiaTheme="minorEastAsia" w:hAnsi="Times New Roman" w:cs="Times New Roman"/>
          <w:sz w:val="24"/>
          <w:szCs w:val="24"/>
        </w:rPr>
        <w:t xml:space="preserve">X’X </w:t>
      </w:r>
      <w:r w:rsidRPr="00966A99">
        <w:rPr>
          <w:rFonts w:ascii="Times New Roman" w:eastAsiaTheme="minorEastAsia" w:hAnsi="Times New Roman" w:cs="Times New Roman"/>
          <w:sz w:val="24"/>
          <w:szCs w:val="24"/>
        </w:rPr>
        <w:t>é calculado por</w:t>
      </w:r>
      <w:r w:rsidR="00594ACB" w:rsidRPr="00966A99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5BAD044A" w14:textId="77777777" w:rsidR="00594ACB" w:rsidRPr="00966A99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78A7C7A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X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mr>
                    </m:m>
                  </m:e>
                </m:mr>
                <m:mr>
                  <m:e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-1</m:t>
                          </m:r>
                        </m:e>
                      </m:mr>
                    </m:m>
                  </m:e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e>
                      </m:mr>
                    </m:m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*1+2*2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*(-1)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*0+2*1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*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*0+2*1+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*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0*0+1*1+3*3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0</m:t>
                    </m:r>
                  </m:e>
                </m:mr>
              </m:m>
            </m:e>
          </m:d>
        </m:oMath>
      </m:oMathPara>
    </w:p>
    <w:p w14:paraId="36D615E2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E125678" w14:textId="11BA729C" w:rsidR="00594ACB" w:rsidRPr="00594ACB" w:rsidRDefault="00966A99" w:rsidP="00966A99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Note que o valor d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'x</m:t>
                </m:r>
              </m:e>
            </m:d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</m:t>
            </m:r>
          </m:sub>
        </m:sSub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é a soma dos quadrados da primeira coluna da matriz original </w:t>
      </w:r>
      <w:r w:rsidRPr="00941443">
        <w:rPr>
          <w:rFonts w:ascii="Times New Roman" w:eastAsiaTheme="minorEastAsia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e o mesmo ocorre com os valores d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'x</m:t>
                </m:r>
              </m:e>
            </m:d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2</m:t>
            </m:r>
          </m:sub>
        </m:sSub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em relação à segunda coluna da matriz </w:t>
      </w:r>
      <w:r w:rsidRPr="00941443">
        <w:rPr>
          <w:rFonts w:ascii="Times New Roman" w:eastAsiaTheme="minorEastAsia" w:hAnsi="Times New Roman" w:cs="Times New Roman"/>
          <w:b/>
          <w:bCs/>
          <w:sz w:val="24"/>
          <w:szCs w:val="24"/>
        </w:rPr>
        <w:t>X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 xml:space="preserve">Entretanto, o valor d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'x</m:t>
                </m:r>
              </m:e>
            </m:d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</m:t>
            </m:r>
          </m:sub>
        </m:sSub>
      </m:oMath>
      <w:r w:rsidR="00941443">
        <w:rPr>
          <w:rFonts w:ascii="Times New Roman" w:eastAsiaTheme="minorEastAsia" w:hAnsi="Times New Roman" w:cs="Times New Roman"/>
          <w:sz w:val="24"/>
          <w:szCs w:val="24"/>
        </w:rPr>
        <w:t xml:space="preserve"> é igual ao valor de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'x</m:t>
                </m:r>
              </m:e>
            </m:d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1</m:t>
            </m:r>
          </m:sub>
        </m:sSub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 xml:space="preserve">que é igual à soma do produto da primeira coluna multiplicado pela segunda. </w:t>
      </w:r>
      <w:r w:rsidR="00941443" w:rsidRPr="00941443">
        <w:rPr>
          <w:rFonts w:ascii="Times New Roman" w:eastAsiaTheme="minorEastAsia" w:hAnsi="Times New Roman" w:cs="Times New Roman"/>
          <w:sz w:val="24"/>
          <w:szCs w:val="24"/>
        </w:rPr>
        <w:t xml:space="preserve">É interessante notar que os valores da diagonal da matriz resultante mostram os valores obtidos por </w:t>
      </w: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 w:cs="Times New Roman"/>
                <w:sz w:val="24"/>
                <w:szCs w:val="24"/>
              </w:rPr>
              <m:t>i=1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p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sub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bSup>
          </m:e>
        </m:nary>
      </m:oMath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308C0B7E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7A1A8B5" w14:textId="32F89A32" w:rsidR="00594ACB" w:rsidRPr="00594ACB" w:rsidRDefault="00941443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Usando um software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use a matriz </w:t>
      </w:r>
      <w:r w:rsidR="00594ACB" w:rsidRPr="00941443"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  <w:t>X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para calcular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94ACB" w:rsidRPr="00941443"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  <w:t>X’X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FD1E99D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</w:p>
    <w:p w14:paraId="12FC1F47" w14:textId="3EE94755" w:rsidR="00594ACB" w:rsidRPr="00594ACB" w:rsidRDefault="00594ACB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94ACB">
        <w:rPr>
          <w:rFonts w:ascii="Times New Roman" w:eastAsiaTheme="minorEastAsia" w:hAnsi="Times New Roman" w:cs="Times New Roman"/>
          <w:sz w:val="24"/>
          <w:szCs w:val="24"/>
        </w:rPr>
        <w:t>Defin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>a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1443"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  <w:t>A</w:t>
      </w:r>
      <w:r w:rsidRPr="00594ACB">
        <w:rPr>
          <w:rFonts w:ascii="Times New Roman" w:eastAsiaTheme="minorEastAsia" w:hAnsi="Times New Roman" w:cs="Times New Roman"/>
          <w:i/>
          <w:sz w:val="24"/>
          <w:szCs w:val="24"/>
        </w:rPr>
        <w:t xml:space="preserve"> = </w:t>
      </w:r>
      <w:r w:rsidRPr="00941443"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  <w:t>X’X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>Encontre a inversa de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1443"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  <w:t>A</w:t>
      </w:r>
      <w:r w:rsidR="00941443">
        <w:rPr>
          <w:rFonts w:ascii="Times New Roman" w:eastAsiaTheme="minorEastAsia" w:hAnsi="Times New Roman" w:cs="Times New Roman"/>
          <w:i/>
          <w:sz w:val="24"/>
          <w:szCs w:val="24"/>
        </w:rPr>
        <w:t>,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>ou seja,</w:t>
      </w:r>
      <w:r w:rsidRPr="00941443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</m:oMath>
      <w:r w:rsidRPr="00594AC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6D48A834" w14:textId="77777777" w:rsidR="00594ACB" w:rsidRPr="00594ACB" w:rsidRDefault="00594ACB" w:rsidP="00594AC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1769C2B0" w14:textId="77777777" w:rsidR="00594ACB" w:rsidRPr="00594ACB" w:rsidRDefault="00594ACB" w:rsidP="00594AC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4F5E8DB6" w14:textId="2E936B4D" w:rsidR="00594ACB" w:rsidRPr="00941443" w:rsidRDefault="00594ACB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941443">
        <w:rPr>
          <w:rFonts w:ascii="Times New Roman" w:eastAsiaTheme="minorEastAsia" w:hAnsi="Times New Roman" w:cs="Times New Roman"/>
          <w:sz w:val="24"/>
          <w:szCs w:val="24"/>
        </w:rPr>
        <w:t>Assum</w:t>
      </w:r>
      <w:r w:rsidR="00941443" w:rsidRPr="00941443">
        <w:rPr>
          <w:rFonts w:ascii="Times New Roman" w:eastAsiaTheme="minorEastAsia" w:hAnsi="Times New Roman" w:cs="Times New Roman"/>
          <w:sz w:val="24"/>
          <w:szCs w:val="24"/>
        </w:rPr>
        <w:t>a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1443" w:rsidRPr="00941443">
        <w:rPr>
          <w:rFonts w:ascii="Times New Roman" w:eastAsiaTheme="minorEastAsia" w:hAnsi="Times New Roman" w:cs="Times New Roman"/>
          <w:sz w:val="24"/>
          <w:szCs w:val="24"/>
        </w:rPr>
        <w:t>que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1443">
        <w:rPr>
          <w:rFonts w:ascii="Times New Roman" w:eastAsiaTheme="minorEastAsia" w:hAnsi="Times New Roman" w:cs="Times New Roman"/>
          <w:b/>
          <w:bCs/>
          <w:i/>
          <w:iCs/>
          <w:sz w:val="24"/>
          <w:szCs w:val="24"/>
        </w:rPr>
        <w:t>Y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1443" w:rsidRPr="00941443">
        <w:rPr>
          <w:rFonts w:ascii="Times New Roman" w:eastAsiaTheme="minorEastAsia" w:hAnsi="Times New Roman" w:cs="Times New Roman"/>
          <w:sz w:val="24"/>
          <w:szCs w:val="24"/>
        </w:rPr>
        <w:t>seja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1443" w:rsidRPr="00941443">
        <w:rPr>
          <w:rFonts w:ascii="Times New Roman" w:eastAsiaTheme="minorEastAsia" w:hAnsi="Times New Roman" w:cs="Times New Roman"/>
          <w:sz w:val="24"/>
          <w:szCs w:val="24"/>
        </w:rPr>
        <w:t>um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>a</w:t>
      </w:r>
      <w:r w:rsidR="00941443"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matriz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41443">
        <w:rPr>
          <w:rFonts w:ascii="Times New Roman" w:eastAsiaTheme="minorEastAsia" w:hAnsi="Times New Roman" w:cs="Times New Roman"/>
          <w:i/>
          <w:sz w:val="24"/>
          <w:szCs w:val="24"/>
        </w:rPr>
        <w:t>3x1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>tal como</w:t>
      </w:r>
      <w:r w:rsidRPr="00941443">
        <w:rPr>
          <w:rFonts w:ascii="Times New Roman" w:eastAsiaTheme="minorEastAsia" w:hAnsi="Times New Roman" w:cs="Times New Roman"/>
          <w:sz w:val="24"/>
          <w:szCs w:val="24"/>
        </w:rPr>
        <w:t>:</w:t>
      </w:r>
    </w:p>
    <w:p w14:paraId="796F6CA9" w14:textId="77777777" w:rsidR="00594ACB" w:rsidRPr="00941443" w:rsidRDefault="00594ACB" w:rsidP="00594ACB">
      <w:pPr>
        <w:pStyle w:val="PargrafodaLista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2A87EAA" w14:textId="77777777" w:rsidR="00594ACB" w:rsidRPr="00594ACB" w:rsidRDefault="00594ACB" w:rsidP="00594ACB">
      <w:pPr>
        <w:pStyle w:val="PargrafodaLista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Y=</m:t>
          </m:r>
          <m:d>
            <m:dPr>
              <m:begChr m:val="["/>
              <m:endChr m:val="]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e>
                </m:mr>
              </m:m>
            </m:e>
          </m:d>
        </m:oMath>
      </m:oMathPara>
    </w:p>
    <w:p w14:paraId="55100F8E" w14:textId="77777777" w:rsidR="00594ACB" w:rsidRPr="00594ACB" w:rsidRDefault="00594ACB" w:rsidP="00594ACB">
      <w:pPr>
        <w:pStyle w:val="PargrafodaLista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431A595" w14:textId="25342A69" w:rsidR="00594ACB" w:rsidRPr="00594ACB" w:rsidRDefault="00941443" w:rsidP="00594ACB">
      <w:pPr>
        <w:pStyle w:val="PargrafodaLista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Considere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94ACB" w:rsidRPr="00941443"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  <w:t>B</w:t>
      </w:r>
      <w:r w:rsidR="00594ACB" w:rsidRPr="00594ACB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como a matriz equivalente a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94ACB" w:rsidRPr="00941443">
        <w:rPr>
          <w:rFonts w:ascii="Times New Roman" w:eastAsiaTheme="minorEastAsia" w:hAnsi="Times New Roman" w:cs="Times New Roman"/>
          <w:b/>
          <w:bCs/>
          <w:i/>
          <w:sz w:val="24"/>
          <w:szCs w:val="24"/>
        </w:rPr>
        <w:t>X’Y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>
        <w:rPr>
          <w:rFonts w:ascii="Times New Roman" w:eastAsiaTheme="minorEastAsia" w:hAnsi="Times New Roman" w:cs="Times New Roman"/>
          <w:sz w:val="24"/>
          <w:szCs w:val="24"/>
        </w:rPr>
        <w:t>Determine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94ACB" w:rsidRPr="00941443">
        <w:rPr>
          <w:rFonts w:ascii="Times New Roman" w:eastAsiaTheme="minorEastAsia" w:hAnsi="Times New Roman" w:cs="Times New Roman"/>
          <w:b/>
          <w:bCs/>
          <w:i/>
          <w:iCs/>
          <w:sz w:val="24"/>
          <w:szCs w:val="24"/>
        </w:rPr>
        <w:t>B</w:t>
      </w:r>
      <w:r w:rsidR="00594ACB" w:rsidRPr="00594AC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FAA2DA7" w14:textId="77777777" w:rsidR="00594ACB" w:rsidRPr="00594ACB" w:rsidRDefault="00594ACB" w:rsidP="00594ACB">
      <w:pPr>
        <w:spacing w:line="360" w:lineRule="auto"/>
        <w:ind w:firstLine="708"/>
        <w:rPr>
          <w:rFonts w:ascii="Times New Roman" w:eastAsiaTheme="minorEastAsia" w:hAnsi="Times New Roman" w:cs="Times New Roman"/>
          <w:b/>
          <w:sz w:val="24"/>
          <w:szCs w:val="24"/>
        </w:rPr>
      </w:pPr>
    </w:p>
    <w:p w14:paraId="5AD2437D" w14:textId="4E7AF4E8" w:rsidR="00594ACB" w:rsidRPr="00594ACB" w:rsidRDefault="00594ACB" w:rsidP="00594ACB">
      <w:pPr>
        <w:pStyle w:val="PargrafodaLista"/>
        <w:numPr>
          <w:ilvl w:val="0"/>
          <w:numId w:val="1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941443">
        <w:rPr>
          <w:rFonts w:ascii="Times New Roman" w:hAnsi="Times New Roman" w:cs="Times New Roman"/>
          <w:sz w:val="24"/>
          <w:szCs w:val="24"/>
        </w:rPr>
        <w:t>C</w:t>
      </w:r>
      <w:r w:rsidR="00941443" w:rsidRPr="00941443">
        <w:rPr>
          <w:rFonts w:ascii="Times New Roman" w:hAnsi="Times New Roman" w:cs="Times New Roman"/>
          <w:sz w:val="24"/>
          <w:szCs w:val="24"/>
        </w:rPr>
        <w:t>hame</w:t>
      </w:r>
      <w:r w:rsidRPr="00941443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β</m:t>
        </m:r>
      </m:oMath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41443" w:rsidRPr="00941443">
        <w:rPr>
          <w:rFonts w:ascii="Times New Roman" w:eastAsiaTheme="minorEastAsia" w:hAnsi="Times New Roman" w:cs="Times New Roman"/>
          <w:sz w:val="24"/>
          <w:szCs w:val="24"/>
        </w:rPr>
        <w:t xml:space="preserve">a matriz que é equivalente ao produto 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B</m:t>
        </m:r>
      </m:oMath>
      <w:r w:rsidRPr="00941443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>Encontre</w:t>
      </w:r>
      <w:r w:rsidRPr="00594AC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β</m:t>
        </m:r>
      </m:oMath>
      <w:r w:rsidRPr="00594ACB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941443">
        <w:rPr>
          <w:rFonts w:ascii="Times New Roman" w:eastAsiaTheme="minorEastAsia" w:hAnsi="Times New Roman" w:cs="Times New Roman"/>
          <w:sz w:val="24"/>
          <w:szCs w:val="24"/>
        </w:rPr>
        <w:t xml:space="preserve"> Interprete os valores obtidos ali</w:t>
      </w:r>
    </w:p>
    <w:p w14:paraId="4F73FA43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15816EC5" w14:textId="6084FAC9" w:rsidR="00594ACB" w:rsidRPr="00594ACB" w:rsidRDefault="00594ACB" w:rsidP="00594ACB">
      <w:pPr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>M</w:t>
      </w:r>
      <w:r w:rsidR="00382DC1">
        <w:rPr>
          <w:rFonts w:ascii="Times New Roman" w:hAnsi="Times New Roman" w:cs="Times New Roman"/>
          <w:i/>
          <w:sz w:val="24"/>
          <w:szCs w:val="24"/>
          <w:u w:val="single"/>
        </w:rPr>
        <w:t>ó</w:t>
      </w: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>dul</w:t>
      </w:r>
      <w:r w:rsidR="00382DC1">
        <w:rPr>
          <w:rFonts w:ascii="Times New Roman" w:hAnsi="Times New Roman" w:cs="Times New Roman"/>
          <w:i/>
          <w:sz w:val="24"/>
          <w:szCs w:val="24"/>
          <w:u w:val="single"/>
        </w:rPr>
        <w:t>o</w:t>
      </w:r>
      <w:r w:rsidRPr="00594ACB">
        <w:rPr>
          <w:rFonts w:ascii="Times New Roman" w:hAnsi="Times New Roman" w:cs="Times New Roman"/>
          <w:i/>
          <w:sz w:val="24"/>
          <w:szCs w:val="24"/>
          <w:u w:val="single"/>
        </w:rPr>
        <w:t xml:space="preserve"> II</w:t>
      </w:r>
    </w:p>
    <w:p w14:paraId="218340F4" w14:textId="77777777" w:rsidR="00594ACB" w:rsidRPr="00594ACB" w:rsidRDefault="00594ACB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93D416F" w14:textId="43ABEF5E" w:rsidR="00382DC1" w:rsidRDefault="00382DC1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mos utilizar as técnicas da álgebra linear do Módulo I para resolver um problema mais complexo.</w:t>
      </w:r>
    </w:p>
    <w:p w14:paraId="1E183400" w14:textId="77777777" w:rsidR="00382DC1" w:rsidRDefault="00382DC1" w:rsidP="00594AC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58CD9F46" w14:textId="0D176226" w:rsidR="00594ACB" w:rsidRPr="00594ACB" w:rsidRDefault="00382DC1" w:rsidP="00382DC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82DC1">
        <w:rPr>
          <w:rFonts w:ascii="Times New Roman" w:hAnsi="Times New Roman" w:cs="Times New Roman"/>
          <w:sz w:val="24"/>
          <w:szCs w:val="24"/>
        </w:rPr>
        <w:t>A tabela abaixo registra a renda m</w:t>
      </w:r>
      <w:r>
        <w:rPr>
          <w:rFonts w:ascii="Times New Roman" w:hAnsi="Times New Roman" w:cs="Times New Roman"/>
          <w:sz w:val="24"/>
          <w:szCs w:val="24"/>
        </w:rPr>
        <w:t>é</w:t>
      </w:r>
      <w:r w:rsidRPr="00382DC1">
        <w:rPr>
          <w:rFonts w:ascii="Times New Roman" w:hAnsi="Times New Roman" w:cs="Times New Roman"/>
          <w:sz w:val="24"/>
          <w:szCs w:val="24"/>
        </w:rPr>
        <w:t>dia p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82DC1">
        <w:rPr>
          <w:rFonts w:ascii="Times New Roman" w:hAnsi="Times New Roman" w:cs="Times New Roman"/>
          <w:sz w:val="24"/>
          <w:szCs w:val="24"/>
        </w:rPr>
        <w:t>capita e o percentual de trabalhadores empregados pelo governo dos EUA em sete estados diferentes</w:t>
      </w:r>
      <w:r w:rsidR="00594ACB" w:rsidRPr="00594ACB">
        <w:rPr>
          <w:rStyle w:val="Refdenotaderodap"/>
          <w:rFonts w:ascii="Times New Roman" w:hAnsi="Times New Roman" w:cs="Times New Roman"/>
          <w:sz w:val="24"/>
          <w:szCs w:val="24"/>
        </w:rPr>
        <w:footnoteReference w:id="1"/>
      </w:r>
      <w:r>
        <w:rPr>
          <w:rFonts w:ascii="Times New Roman" w:hAnsi="Times New Roman" w:cs="Times New Roman"/>
          <w:sz w:val="24"/>
          <w:szCs w:val="24"/>
        </w:rPr>
        <w:t>:</w:t>
      </w:r>
    </w:p>
    <w:p w14:paraId="636434DE" w14:textId="77777777" w:rsidR="00594ACB" w:rsidRPr="00594ACB" w:rsidRDefault="00594ACB" w:rsidP="00594ACB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SombreamentoMdio1-nfase1"/>
        <w:tblW w:w="0" w:type="auto"/>
        <w:tblLook w:val="04A0" w:firstRow="1" w:lastRow="0" w:firstColumn="1" w:lastColumn="0" w:noHBand="0" w:noVBand="1"/>
      </w:tblPr>
      <w:tblGrid>
        <w:gridCol w:w="2830"/>
        <w:gridCol w:w="2547"/>
        <w:gridCol w:w="2977"/>
      </w:tblGrid>
      <w:tr w:rsidR="00382DC1" w:rsidRPr="00594ACB" w14:paraId="1FCA2C07" w14:textId="77777777" w:rsidTr="00382DC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64D0CD5" w14:textId="783B86F4" w:rsidR="00594ACB" w:rsidRPr="00594ACB" w:rsidRDefault="00382DC1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Estado</w:t>
            </w:r>
          </w:p>
        </w:tc>
        <w:tc>
          <w:tcPr>
            <w:tcW w:w="2547" w:type="dxa"/>
          </w:tcPr>
          <w:p w14:paraId="24F1F53D" w14:textId="6CBFE20B" w:rsidR="00594ACB" w:rsidRPr="00594ACB" w:rsidRDefault="00382DC1" w:rsidP="00194CF2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Renda </w:t>
            </w:r>
            <w:r w:rsidR="00594ACB"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Per Capita</w:t>
            </w:r>
          </w:p>
        </w:tc>
        <w:tc>
          <w:tcPr>
            <w:tcW w:w="2977" w:type="dxa"/>
          </w:tcPr>
          <w:p w14:paraId="7159DEED" w14:textId="1437E1AD" w:rsidR="00594ACB" w:rsidRPr="00594ACB" w:rsidRDefault="00594ACB" w:rsidP="00194CF2">
            <w:pPr>
              <w:spacing w:line="360" w:lineRule="auto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% </w:t>
            </w:r>
            <w:r w:rsidR="00382DC1">
              <w:rPr>
                <w:rFonts w:ascii="Times New Roman" w:eastAsiaTheme="minorEastAsia" w:hAnsi="Times New Roman" w:cs="Times New Roman"/>
                <w:sz w:val="24"/>
                <w:szCs w:val="24"/>
              </w:rPr>
              <w:t>Funcionários Públicos</w:t>
            </w:r>
          </w:p>
        </w:tc>
      </w:tr>
      <w:tr w:rsidR="00382DC1" w:rsidRPr="00594ACB" w14:paraId="3291CC74" w14:textId="77777777" w:rsidTr="00382D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A07BAD2" w14:textId="77777777" w:rsidR="00594ACB" w:rsidRPr="00594ACB" w:rsidRDefault="00594ACB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Alabama</w:t>
            </w:r>
          </w:p>
        </w:tc>
        <w:tc>
          <w:tcPr>
            <w:tcW w:w="2547" w:type="dxa"/>
          </w:tcPr>
          <w:p w14:paraId="0596DF90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$ 24,028</w:t>
            </w:r>
          </w:p>
        </w:tc>
        <w:tc>
          <w:tcPr>
            <w:tcW w:w="2977" w:type="dxa"/>
          </w:tcPr>
          <w:p w14:paraId="080B3F8E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19.2%</w:t>
            </w:r>
          </w:p>
        </w:tc>
      </w:tr>
      <w:tr w:rsidR="00382DC1" w:rsidRPr="00594ACB" w14:paraId="4E1D561F" w14:textId="77777777" w:rsidTr="00382DC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E5D5BE1" w14:textId="0152AE2C" w:rsidR="00594ACB" w:rsidRPr="00594ACB" w:rsidRDefault="00382DC1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F</w:t>
            </w:r>
            <w:r w:rsidR="00594ACB"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lorida</w:t>
            </w:r>
          </w:p>
        </w:tc>
        <w:tc>
          <w:tcPr>
            <w:tcW w:w="2547" w:type="dxa"/>
          </w:tcPr>
          <w:p w14:paraId="7E9A8321" w14:textId="77777777" w:rsidR="00594ACB" w:rsidRPr="00594ACB" w:rsidRDefault="00594ACB" w:rsidP="00194CF2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$ 30,446</w:t>
            </w:r>
          </w:p>
        </w:tc>
        <w:tc>
          <w:tcPr>
            <w:tcW w:w="2977" w:type="dxa"/>
          </w:tcPr>
          <w:p w14:paraId="08A57244" w14:textId="77777777" w:rsidR="00594ACB" w:rsidRPr="00594ACB" w:rsidRDefault="00594ACB" w:rsidP="00194CF2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14.5%</w:t>
            </w:r>
          </w:p>
        </w:tc>
      </w:tr>
      <w:tr w:rsidR="00382DC1" w:rsidRPr="00594ACB" w14:paraId="1C0ED15E" w14:textId="77777777" w:rsidTr="00382D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567DBEAC" w14:textId="77777777" w:rsidR="00594ACB" w:rsidRPr="00594ACB" w:rsidRDefault="00594ACB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Georgia</w:t>
            </w:r>
          </w:p>
        </w:tc>
        <w:tc>
          <w:tcPr>
            <w:tcW w:w="2547" w:type="dxa"/>
          </w:tcPr>
          <w:p w14:paraId="3108BD67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$ 29,442</w:t>
            </w:r>
          </w:p>
        </w:tc>
        <w:tc>
          <w:tcPr>
            <w:tcW w:w="2977" w:type="dxa"/>
          </w:tcPr>
          <w:p w14:paraId="3756E7FE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16.4%</w:t>
            </w:r>
          </w:p>
        </w:tc>
      </w:tr>
      <w:tr w:rsidR="00382DC1" w:rsidRPr="00594ACB" w14:paraId="1EE7C5CC" w14:textId="77777777" w:rsidTr="00382DC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7F82D1AB" w14:textId="77777777" w:rsidR="00594ACB" w:rsidRPr="00594ACB" w:rsidRDefault="00594ACB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Mississippi</w:t>
            </w:r>
          </w:p>
        </w:tc>
        <w:tc>
          <w:tcPr>
            <w:tcW w:w="2547" w:type="dxa"/>
          </w:tcPr>
          <w:p w14:paraId="58B29B1C" w14:textId="77777777" w:rsidR="00594ACB" w:rsidRPr="00594ACB" w:rsidRDefault="00594ACB" w:rsidP="00194CF2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$ 23,448</w:t>
            </w:r>
          </w:p>
        </w:tc>
        <w:tc>
          <w:tcPr>
            <w:tcW w:w="2977" w:type="dxa"/>
          </w:tcPr>
          <w:p w14:paraId="56F5631A" w14:textId="77777777" w:rsidR="00594ACB" w:rsidRPr="00594ACB" w:rsidRDefault="00594ACB" w:rsidP="00194CF2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21.8%</w:t>
            </w:r>
          </w:p>
        </w:tc>
      </w:tr>
      <w:tr w:rsidR="00382DC1" w:rsidRPr="00594ACB" w14:paraId="3785A4AE" w14:textId="77777777" w:rsidTr="00382D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3C9BE56C" w14:textId="32A06D63" w:rsidR="00594ACB" w:rsidRPr="00594ACB" w:rsidRDefault="00594ACB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Carolina</w:t>
            </w:r>
            <w:r w:rsidR="00382DC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do Norte</w:t>
            </w:r>
          </w:p>
        </w:tc>
        <w:tc>
          <w:tcPr>
            <w:tcW w:w="2547" w:type="dxa"/>
          </w:tcPr>
          <w:p w14:paraId="43BD308F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$ 28,235</w:t>
            </w:r>
          </w:p>
        </w:tc>
        <w:tc>
          <w:tcPr>
            <w:tcW w:w="2977" w:type="dxa"/>
          </w:tcPr>
          <w:p w14:paraId="4BFCAD00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17.3%</w:t>
            </w:r>
          </w:p>
        </w:tc>
      </w:tr>
      <w:tr w:rsidR="00382DC1" w:rsidRPr="00594ACB" w14:paraId="4910D07C" w14:textId="77777777" w:rsidTr="00382DC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1D0B6C39" w14:textId="0FE8C37C" w:rsidR="00594ACB" w:rsidRPr="00594ACB" w:rsidRDefault="00594ACB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Carolina</w:t>
            </w:r>
            <w:r w:rsidR="00382DC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do Sul</w:t>
            </w:r>
          </w:p>
        </w:tc>
        <w:tc>
          <w:tcPr>
            <w:tcW w:w="2547" w:type="dxa"/>
          </w:tcPr>
          <w:p w14:paraId="5A438559" w14:textId="77777777" w:rsidR="00594ACB" w:rsidRPr="00594ACB" w:rsidRDefault="00594ACB" w:rsidP="00194CF2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$ 26,132</w:t>
            </w:r>
          </w:p>
        </w:tc>
        <w:tc>
          <w:tcPr>
            <w:tcW w:w="2977" w:type="dxa"/>
          </w:tcPr>
          <w:p w14:paraId="6B5F7B79" w14:textId="77777777" w:rsidR="00594ACB" w:rsidRPr="00594ACB" w:rsidRDefault="00594ACB" w:rsidP="00194CF2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18.2%</w:t>
            </w:r>
          </w:p>
        </w:tc>
      </w:tr>
      <w:tr w:rsidR="00382DC1" w:rsidRPr="00594ACB" w14:paraId="67C79E41" w14:textId="77777777" w:rsidTr="00382DC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0" w:type="dxa"/>
          </w:tcPr>
          <w:p w14:paraId="251B04E2" w14:textId="77777777" w:rsidR="00594ACB" w:rsidRPr="00594ACB" w:rsidRDefault="00594ACB" w:rsidP="00194CF2">
            <w:pPr>
              <w:spacing w:line="36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Tennessee</w:t>
            </w:r>
          </w:p>
        </w:tc>
        <w:tc>
          <w:tcPr>
            <w:tcW w:w="2547" w:type="dxa"/>
          </w:tcPr>
          <w:p w14:paraId="189711CB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$ 28,455</w:t>
            </w:r>
          </w:p>
        </w:tc>
        <w:tc>
          <w:tcPr>
            <w:tcW w:w="2977" w:type="dxa"/>
          </w:tcPr>
          <w:p w14:paraId="76925B5B" w14:textId="77777777" w:rsidR="00594ACB" w:rsidRPr="00594ACB" w:rsidRDefault="00594ACB" w:rsidP="00194CF2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594ACB">
              <w:rPr>
                <w:rFonts w:ascii="Times New Roman" w:eastAsiaTheme="minorEastAsia" w:hAnsi="Times New Roman" w:cs="Times New Roman"/>
                <w:sz w:val="24"/>
                <w:szCs w:val="24"/>
              </w:rPr>
              <w:t>15.5%</w:t>
            </w:r>
          </w:p>
        </w:tc>
      </w:tr>
    </w:tbl>
    <w:p w14:paraId="700F088A" w14:textId="77777777" w:rsidR="00594ACB" w:rsidRPr="00594ACB" w:rsidRDefault="00594ACB" w:rsidP="00594ACB">
      <w:pPr>
        <w:spacing w:line="36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</w:p>
    <w:p w14:paraId="0BC789AD" w14:textId="77777777" w:rsidR="00594ACB" w:rsidRPr="00594ACB" w:rsidRDefault="00594ACB" w:rsidP="00594AC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B3AEC9D" w14:textId="06575E0D" w:rsidR="00594ACB" w:rsidRPr="00382DC1" w:rsidRDefault="00382DC1" w:rsidP="00594ACB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color w:val="8496B0" w:themeColor="text2" w:themeTint="99"/>
          <w:sz w:val="24"/>
          <w:szCs w:val="24"/>
        </w:rPr>
      </w:pPr>
      <w:r w:rsidRPr="00382DC1">
        <w:rPr>
          <w:rFonts w:ascii="Times New Roman" w:eastAsiaTheme="minorEastAsia" w:hAnsi="Times New Roman" w:cs="Times New Roman"/>
          <w:sz w:val="24"/>
          <w:szCs w:val="24"/>
        </w:rPr>
        <w:t>Examine os dados</w:t>
      </w:r>
      <w:r w:rsidR="0076795A">
        <w:rPr>
          <w:rFonts w:ascii="Times New Roman" w:eastAsiaTheme="minorEastAsia" w:hAnsi="Times New Roman" w:cs="Times New Roman"/>
          <w:sz w:val="24"/>
          <w:szCs w:val="24"/>
        </w:rPr>
        <w:t xml:space="preserve"> através de um gráfico de dispersão</w:t>
      </w:r>
      <w:r w:rsidRPr="00382DC1">
        <w:rPr>
          <w:rFonts w:ascii="Times New Roman" w:eastAsiaTheme="minorEastAsia" w:hAnsi="Times New Roman" w:cs="Times New Roman"/>
          <w:sz w:val="24"/>
          <w:szCs w:val="24"/>
        </w:rPr>
        <w:t xml:space="preserve">. Há alguma relação específica entre o percentual de funcionários públicos em um estado e a renda per capita entre estes estados? Explique. </w:t>
      </w:r>
    </w:p>
    <w:p w14:paraId="37ED2392" w14:textId="77777777" w:rsidR="00594ACB" w:rsidRPr="00594ACB" w:rsidRDefault="00594ACB" w:rsidP="00594ACB">
      <w:pPr>
        <w:pStyle w:val="PargrafodaLista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F7A5A21" w14:textId="6966BCA1" w:rsidR="00594ACB" w:rsidRPr="008F7EE5" w:rsidRDefault="00382DC1" w:rsidP="00594ACB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382DC1">
        <w:rPr>
          <w:rFonts w:ascii="Times New Roman" w:eastAsiaTheme="minorEastAsia" w:hAnsi="Times New Roman" w:cs="Times New Roman"/>
          <w:sz w:val="24"/>
          <w:szCs w:val="24"/>
        </w:rPr>
        <w:t xml:space="preserve">Agora considere que queremos representar a porcentagem de funcionários públicos </w:t>
      </w:r>
      <w:r w:rsidR="00594ACB" w:rsidRPr="00382DC1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94ACB" w:rsidRPr="00382DC1">
        <w:rPr>
          <w:rFonts w:ascii="Times New Roman" w:eastAsiaTheme="minorEastAsia" w:hAnsi="Times New Roman" w:cs="Times New Roman"/>
          <w:i/>
          <w:sz w:val="24"/>
          <w:szCs w:val="24"/>
        </w:rPr>
        <w:t>g</w:t>
      </w:r>
      <w:r w:rsidR="00594ACB" w:rsidRPr="00382DC1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  <w:r w:rsidRPr="00382DC1">
        <w:rPr>
          <w:rFonts w:ascii="Times New Roman" w:eastAsiaTheme="minorEastAsia" w:hAnsi="Times New Roman" w:cs="Times New Roman"/>
          <w:sz w:val="24"/>
          <w:szCs w:val="24"/>
        </w:rPr>
        <w:t>como uma função linear da renda per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capita </w:t>
      </w:r>
      <w:r w:rsidR="00594ACB" w:rsidRPr="00382DC1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594ACB" w:rsidRPr="00382DC1">
        <w:rPr>
          <w:rFonts w:ascii="Times New Roman" w:eastAsiaTheme="minorEastAsia" w:hAnsi="Times New Roman" w:cs="Times New Roman"/>
          <w:i/>
          <w:sz w:val="24"/>
          <w:szCs w:val="24"/>
        </w:rPr>
        <w:t>i</w:t>
      </w:r>
      <w:r w:rsidR="00594ACB" w:rsidRPr="00382DC1">
        <w:rPr>
          <w:rFonts w:ascii="Times New Roman" w:eastAsiaTheme="minorEastAsia" w:hAnsi="Times New Roman" w:cs="Times New Roman"/>
          <w:sz w:val="24"/>
          <w:szCs w:val="24"/>
        </w:rPr>
        <w:t xml:space="preserve">). </w:t>
      </w:r>
      <w:r w:rsidRPr="008F7EE5">
        <w:rPr>
          <w:rFonts w:ascii="Times New Roman" w:eastAsiaTheme="minorEastAsia" w:hAnsi="Times New Roman" w:cs="Times New Roman"/>
          <w:sz w:val="24"/>
          <w:szCs w:val="24"/>
        </w:rPr>
        <w:t xml:space="preserve">Reescreva os dados indicados na tabela acima como um </w:t>
      </w:r>
      <w:r w:rsidR="008F7EE5">
        <w:rPr>
          <w:rFonts w:ascii="Times New Roman" w:eastAsiaTheme="minorEastAsia" w:hAnsi="Times New Roman" w:cs="Times New Roman"/>
          <w:sz w:val="24"/>
          <w:szCs w:val="24"/>
        </w:rPr>
        <w:t>s</w:t>
      </w:r>
      <w:r w:rsidRPr="008F7EE5">
        <w:rPr>
          <w:rFonts w:ascii="Times New Roman" w:eastAsiaTheme="minorEastAsia" w:hAnsi="Times New Roman" w:cs="Times New Roman"/>
          <w:sz w:val="24"/>
          <w:szCs w:val="24"/>
        </w:rPr>
        <w:t>istema de equações</w:t>
      </w:r>
      <w:r w:rsidR="008F7EE5" w:rsidRPr="008F7EE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594ACB" w:rsidRPr="008F7EE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33E05F68" w14:textId="77777777" w:rsidR="00594ACB" w:rsidRPr="008F7EE5" w:rsidRDefault="00594ACB" w:rsidP="00594ACB">
      <w:pPr>
        <w:spacing w:line="360" w:lineRule="auto"/>
        <w:rPr>
          <w:rFonts w:ascii="Times New Roman" w:eastAsiaTheme="minorEastAsia" w:hAnsi="Times New Roman" w:cs="Times New Roman"/>
          <w:color w:val="8496B0" w:themeColor="text2" w:themeTint="99"/>
          <w:sz w:val="24"/>
          <w:szCs w:val="24"/>
        </w:rPr>
      </w:pPr>
    </w:p>
    <w:p w14:paraId="41B8F432" w14:textId="3B2A4A9F" w:rsidR="00594ACB" w:rsidRPr="00594ACB" w:rsidRDefault="008F7EE5" w:rsidP="00594ACB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8F7EE5">
        <w:rPr>
          <w:rFonts w:ascii="Times New Roman" w:eastAsiaTheme="minorEastAsia" w:hAnsi="Times New Roman" w:cs="Times New Roman"/>
          <w:sz w:val="24"/>
          <w:szCs w:val="24"/>
        </w:rPr>
        <w:t xml:space="preserve">Transforme o sistema acima em termos matriciais. Por favor, construa tantas matrizes quantas forem necessárias de tal forma que esteja expresso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o sistema em termos matriciais. Especifique as dimensões de todas as matrizes. </w:t>
      </w:r>
    </w:p>
    <w:p w14:paraId="6F7CECB7" w14:textId="77777777" w:rsidR="00594ACB" w:rsidRPr="00594ACB" w:rsidRDefault="00594ACB" w:rsidP="00594ACB">
      <w:pPr>
        <w:pStyle w:val="PargrafodaLista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CB86911" w14:textId="77777777" w:rsidR="00FA2D71" w:rsidRDefault="00FA2D71" w:rsidP="00FA2D71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 </w:t>
      </w:r>
    </w:p>
    <w:p w14:paraId="73049F84" w14:textId="2211E604" w:rsidR="00FA2D71" w:rsidRDefault="00FA2D71" w:rsidP="00FA2D71">
      <w:pPr>
        <w:spacing w:line="360" w:lineRule="auto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FA2D71">
        <w:rPr>
          <w:rFonts w:ascii="Times New Roman" w:eastAsiaTheme="minorEastAsia" w:hAnsi="Times New Roman" w:cs="Times New Roman"/>
          <w:sz w:val="24"/>
          <w:szCs w:val="24"/>
        </w:rPr>
        <w:t xml:space="preserve">Agora, seguindo os passos do modulo I, encontre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a matriz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β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.</m:t>
        </m:r>
      </m:oMath>
    </w:p>
    <w:p w14:paraId="23B1E7F8" w14:textId="7B1CD7A0" w:rsidR="00FA2D71" w:rsidRDefault="00FA2D71" w:rsidP="00FA2D71">
      <w:pPr>
        <w:spacing w:line="360" w:lineRule="auto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</w:p>
    <w:p w14:paraId="1C8920B8" w14:textId="095B6BA3" w:rsidR="00FA2D71" w:rsidRDefault="00FA2D71" w:rsidP="00FA2D71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Estime os parâmetros deste modelo utilizando os comandos do R. Compare os resultados obtidos na matriz 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β</m:t>
        </m:r>
      </m:oMath>
      <w:r w:rsidRPr="00FA2D71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133D0071" w14:textId="598AEE63" w:rsidR="00D8760B" w:rsidRDefault="00D8760B" w:rsidP="00FA2D71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Escreva a equação estimada e interprete seus valores. Estão de acordo com sua análise no item a) acima?</w:t>
      </w:r>
    </w:p>
    <w:p w14:paraId="41E844E6" w14:textId="7B26035A" w:rsidR="00D8760B" w:rsidRDefault="00D8760B" w:rsidP="00D8760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C5B7C97" w14:textId="331AF88C" w:rsidR="00D8760B" w:rsidRDefault="00CE39A2" w:rsidP="00D8760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Podemos agora avançar na avaliação de uma importante hipótese do modelo de regressão. Para isto, precisamos primeiro encontrar os resíduos do modelo.</w:t>
      </w:r>
    </w:p>
    <w:p w14:paraId="2CBDE8E1" w14:textId="0C9BC74C" w:rsidR="00CE39A2" w:rsidRDefault="00CE39A2" w:rsidP="00D8760B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F3973FE" w14:textId="495E5F7B" w:rsidR="00CE39A2" w:rsidRDefault="00CE39A2" w:rsidP="00CE39A2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Estime os resíduos para o modelo acima. Pode utilizar tanto os comandos do software, como fazer na “mão”.</w:t>
      </w:r>
    </w:p>
    <w:p w14:paraId="4481BFAF" w14:textId="1784001C" w:rsidR="00CE39A2" w:rsidRDefault="00CE39A2" w:rsidP="00CE39A2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Utilizando álgebra matricial indicada no Módulo I, encontre a soma dos quadrados dos resíduos. Este dado é uma estimativa do que? Explique.</w:t>
      </w:r>
    </w:p>
    <w:p w14:paraId="3E04DEAE" w14:textId="3C41F0A0" w:rsidR="00CE39A2" w:rsidRDefault="00CE39A2" w:rsidP="002A28A3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8B8F8E0" w14:textId="7083CBDE" w:rsidR="002A28A3" w:rsidRDefault="002A28A3" w:rsidP="002A28A3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Uma importante hipótese do modelo de MQO é dada pela expressão abaixo:</w:t>
      </w:r>
    </w:p>
    <w:p w14:paraId="0B30F132" w14:textId="6FA1D437" w:rsidR="002A28A3" w:rsidRDefault="002A28A3" w:rsidP="002A28A3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E574601" w14:textId="1D4053AC" w:rsidR="002A28A3" w:rsidRPr="002A28A3" w:rsidRDefault="002A28A3" w:rsidP="002A28A3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|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0</m:t>
          </m:r>
        </m:oMath>
      </m:oMathPara>
    </w:p>
    <w:p w14:paraId="417FB122" w14:textId="0D64F933" w:rsidR="00CE39A2" w:rsidRDefault="002A28A3" w:rsidP="002A28A3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O que ela significa?</w:t>
      </w:r>
    </w:p>
    <w:p w14:paraId="39B72008" w14:textId="69A801E4" w:rsidR="002A28A3" w:rsidRDefault="002A28A3" w:rsidP="00594AC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6D5D6C9B" w14:textId="604D1EB2" w:rsidR="002A28A3" w:rsidRDefault="002A28A3" w:rsidP="00594ACB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Uma maneira de verificarmos se este é o caso está em mostrar que </w:t>
      </w:r>
    </w:p>
    <w:p w14:paraId="099F6E4E" w14:textId="44575F6E" w:rsidR="002A28A3" w:rsidRDefault="002A28A3" w:rsidP="00594AC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C89A6FC" w14:textId="53A46152" w:rsidR="002A28A3" w:rsidRPr="002A28A3" w:rsidRDefault="002A28A3" w:rsidP="002A28A3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u|X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E(u)</m:t>
          </m:r>
        </m:oMath>
      </m:oMathPara>
    </w:p>
    <w:p w14:paraId="3B7AD32B" w14:textId="77777777" w:rsidR="001F1FBE" w:rsidRDefault="001F1FBE" w:rsidP="001F1FBE">
      <w:pPr>
        <w:pStyle w:val="PargrafodaLista"/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4365756" w14:textId="08A59730" w:rsidR="002A28A3" w:rsidRDefault="001F1FBE" w:rsidP="001F1FBE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O que a igualdade acima indica?</w:t>
      </w:r>
    </w:p>
    <w:p w14:paraId="53A5CA67" w14:textId="4162A6BB" w:rsidR="000C64C4" w:rsidRDefault="000C64C4" w:rsidP="001F1FBE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Construa um gráfico de dispersão que nos ajude a verifica se a hipótese se sustenta. Discuta os resultados do gráfico.</w:t>
      </w:r>
    </w:p>
    <w:p w14:paraId="570F6AF7" w14:textId="77777777" w:rsidR="000C64C4" w:rsidRDefault="000C64C4" w:rsidP="000C64C4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0A31D25" w14:textId="367589AF" w:rsidR="000C64C4" w:rsidRDefault="000C64C4" w:rsidP="000C64C4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0C64C4">
        <w:rPr>
          <w:rFonts w:ascii="Times New Roman" w:eastAsiaTheme="minorEastAsia" w:hAnsi="Times New Roman" w:cs="Times New Roman"/>
          <w:sz w:val="24"/>
          <w:szCs w:val="24"/>
        </w:rPr>
        <w:t>O próprio modelo de regressão pode nos ajudar a indicar se a hipótese se sustenta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14:paraId="562FD856" w14:textId="048B4C50" w:rsidR="000C64C4" w:rsidRDefault="000C64C4" w:rsidP="000C64C4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EFB5035" w14:textId="5216EF67" w:rsidR="000C64C4" w:rsidRPr="000C64C4" w:rsidRDefault="000C64C4" w:rsidP="000C64C4">
      <w:pPr>
        <w:pStyle w:val="PargrafodaLista"/>
        <w:numPr>
          <w:ilvl w:val="0"/>
          <w:numId w:val="2"/>
        </w:num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Como isto pode ser feito? Obtenha um resultado e novamente, discuta se a hipótese é válida ou não.</w:t>
      </w:r>
    </w:p>
    <w:p w14:paraId="4570EC26" w14:textId="77777777" w:rsidR="001F1FBE" w:rsidRPr="001F1FBE" w:rsidRDefault="001F1FBE" w:rsidP="001F1FBE">
      <w:pPr>
        <w:spacing w:line="36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6F4E888" w14:textId="77777777" w:rsidR="002A28A3" w:rsidRDefault="002A28A3" w:rsidP="00594AC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0F480034" w14:textId="31F7C55E" w:rsidR="00503C95" w:rsidRPr="00594ACB" w:rsidRDefault="00503C95" w:rsidP="00594ACB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C01D3A0" w14:textId="77777777" w:rsidR="004719D5" w:rsidRPr="00594ACB" w:rsidRDefault="004719D5"/>
    <w:sectPr w:rsidR="004719D5" w:rsidRPr="00594AC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86C937" w14:textId="77777777" w:rsidR="00CA5953" w:rsidRDefault="00CA5953" w:rsidP="00594ACB">
      <w:r>
        <w:separator/>
      </w:r>
    </w:p>
  </w:endnote>
  <w:endnote w:type="continuationSeparator" w:id="0">
    <w:p w14:paraId="4C28509A" w14:textId="77777777" w:rsidR="00CA5953" w:rsidRDefault="00CA5953" w:rsidP="00594A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6E9470" w14:textId="77777777" w:rsidR="00CA5953" w:rsidRDefault="00CA5953" w:rsidP="00594ACB">
      <w:r>
        <w:separator/>
      </w:r>
    </w:p>
  </w:footnote>
  <w:footnote w:type="continuationSeparator" w:id="0">
    <w:p w14:paraId="3BDF8A91" w14:textId="77777777" w:rsidR="00CA5953" w:rsidRDefault="00CA5953" w:rsidP="00594ACB">
      <w:r>
        <w:continuationSeparator/>
      </w:r>
    </w:p>
  </w:footnote>
  <w:footnote w:id="1">
    <w:p w14:paraId="498DCB21" w14:textId="65E830C8" w:rsidR="00594ACB" w:rsidRPr="004F3107" w:rsidRDefault="00594ACB" w:rsidP="00594ACB">
      <w:pPr>
        <w:pStyle w:val="Textodenotaderodap"/>
        <w:rPr>
          <w:rFonts w:ascii="Times New Roman" w:hAnsi="Times New Roman" w:cs="Times New Roman"/>
          <w:lang w:val="en-US"/>
        </w:rPr>
      </w:pPr>
      <w:r w:rsidRPr="00922C54">
        <w:rPr>
          <w:rStyle w:val="Refdenotaderodap"/>
          <w:rFonts w:ascii="Times New Roman" w:hAnsi="Times New Roman" w:cs="Times New Roman"/>
        </w:rPr>
        <w:footnoteRef/>
      </w:r>
      <w:r w:rsidRPr="00922C54">
        <w:rPr>
          <w:rFonts w:ascii="Times New Roman" w:hAnsi="Times New Roman" w:cs="Times New Roman"/>
          <w:lang w:val="en-US"/>
        </w:rPr>
        <w:t xml:space="preserve"> </w:t>
      </w:r>
      <w:r w:rsidR="00382DC1">
        <w:rPr>
          <w:rFonts w:ascii="Times New Roman" w:hAnsi="Times New Roman" w:cs="Times New Roman"/>
          <w:lang w:val="en-US"/>
        </w:rPr>
        <w:t xml:space="preserve">Este exemplo foi utilizado em </w:t>
      </w:r>
      <w:r w:rsidRPr="00922C54">
        <w:rPr>
          <w:rFonts w:ascii="Times New Roman" w:hAnsi="Times New Roman" w:cs="Times New Roman"/>
          <w:lang w:val="en-US"/>
        </w:rPr>
        <w:t xml:space="preserve">Moore &amp; Siegel </w:t>
      </w:r>
      <w:r w:rsidRPr="00922C54">
        <w:rPr>
          <w:rFonts w:ascii="Times New Roman" w:hAnsi="Times New Roman" w:cs="Times New Roman"/>
          <w:i/>
          <w:lang w:val="en-US"/>
        </w:rPr>
        <w:t>A Mathematics Course for Political and Social Research</w:t>
      </w:r>
      <w:r w:rsidRPr="00922C54">
        <w:rPr>
          <w:rFonts w:ascii="Times New Roman" w:hAnsi="Times New Roman" w:cs="Times New Roman"/>
          <w:lang w:val="en-US"/>
        </w:rPr>
        <w:t>, p. 403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A7F004D"/>
    <w:multiLevelType w:val="hybridMultilevel"/>
    <w:tmpl w:val="C128A34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833C89"/>
    <w:multiLevelType w:val="hybridMultilevel"/>
    <w:tmpl w:val="52ACE3E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05728946">
    <w:abstractNumId w:val="1"/>
  </w:num>
  <w:num w:numId="2" w16cid:durableId="13861786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4ACB"/>
    <w:rsid w:val="000C64C4"/>
    <w:rsid w:val="001B28EE"/>
    <w:rsid w:val="001F1FBE"/>
    <w:rsid w:val="002A28A3"/>
    <w:rsid w:val="002D6639"/>
    <w:rsid w:val="00382DC1"/>
    <w:rsid w:val="004719D5"/>
    <w:rsid w:val="004F61E7"/>
    <w:rsid w:val="00503C95"/>
    <w:rsid w:val="00521AB3"/>
    <w:rsid w:val="00594ACB"/>
    <w:rsid w:val="0076795A"/>
    <w:rsid w:val="00773B38"/>
    <w:rsid w:val="007D5846"/>
    <w:rsid w:val="007F0E2B"/>
    <w:rsid w:val="008020CB"/>
    <w:rsid w:val="00854FE3"/>
    <w:rsid w:val="008E2552"/>
    <w:rsid w:val="008F7EE5"/>
    <w:rsid w:val="00941443"/>
    <w:rsid w:val="00966A99"/>
    <w:rsid w:val="00CA5953"/>
    <w:rsid w:val="00CE39A2"/>
    <w:rsid w:val="00D66D1D"/>
    <w:rsid w:val="00D8760B"/>
    <w:rsid w:val="00F0472B"/>
    <w:rsid w:val="00FA2D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9E0A6E"/>
  <w15:chartTrackingRefBased/>
  <w15:docId w15:val="{19E2268F-B77B-469B-850C-8F0789818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4ACB"/>
    <w:pPr>
      <w:spacing w:line="240" w:lineRule="auto"/>
    </w:p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594ACB"/>
    <w:pPr>
      <w:ind w:left="720"/>
      <w:contextualSpacing/>
    </w:p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594ACB"/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594ACB"/>
    <w:rPr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594ACB"/>
    <w:rPr>
      <w:vertAlign w:val="superscript"/>
    </w:rPr>
  </w:style>
  <w:style w:type="table" w:styleId="SombreamentoMdio1-nfase1">
    <w:name w:val="Medium Shading 1 Accent 1"/>
    <w:basedOn w:val="Tabelanormal"/>
    <w:uiPriority w:val="63"/>
    <w:rsid w:val="00594ACB"/>
    <w:pPr>
      <w:spacing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styleId="TextodoEspaoReservado">
    <w:name w:val="Placeholder Text"/>
    <w:basedOn w:val="Fontepargpadro"/>
    <w:uiPriority w:val="99"/>
    <w:semiHidden/>
    <w:rsid w:val="002A28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7</Pages>
  <Words>1262</Words>
  <Characters>6815</Characters>
  <Application>Microsoft Office Word</Application>
  <DocSecurity>0</DocSecurity>
  <Lines>56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hor</dc:creator>
  <cp:keywords/>
  <dc:description/>
  <cp:lastModifiedBy>Author</cp:lastModifiedBy>
  <cp:revision>14</cp:revision>
  <dcterms:created xsi:type="dcterms:W3CDTF">2022-09-12T13:23:00Z</dcterms:created>
  <dcterms:modified xsi:type="dcterms:W3CDTF">2022-09-12T15:09:00Z</dcterms:modified>
</cp:coreProperties>
</file>